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9422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A94227">
        <w:rPr>
          <w:sz w:val="28"/>
          <w:szCs w:val="28"/>
        </w:rPr>
        <w:t>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1</w:t>
      </w:r>
    </w:p>
    <w:p w:rsidR="00ED193C" w:rsidRDefault="008515C7" w:rsidP="00722FF5">
      <w:pPr>
        <w:pStyle w:val="Title"/>
        <w:ind w:right="2880"/>
      </w:pPr>
      <w:r>
        <w:t>4.</w:t>
      </w:r>
      <w:r w:rsidR="00104365">
        <w:t>7</w:t>
      </w:r>
      <w:r>
        <w:t xml:space="preserve"> </w:t>
      </w:r>
      <w:r w:rsidR="00104365">
        <w:t>Counting Principl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two parts. If part 1 can result in any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iovanni-Book" w:hAnsi="Giovanni-Book" w:cs="Giovanni-Book"/>
          <w:color w:val="000000"/>
          <w:sz w:val="20"/>
          <w:szCs w:val="20"/>
        </w:rPr>
        <w:t>possibl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utcomes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and if for each outcome of part 1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80745A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2,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 experiment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Example: suppose that there are 20 students in a class and each student takes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3 exams over the course of semester, 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then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 instructor can look forward to grading 20*3=60 exam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Generalized 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arts. Suppose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1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ossible outcomes of part 2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3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3, and so on.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MTSYN" w:hAnsi="MTSYN" w:cs="MTSYN"/>
          <w:color w:val="000000"/>
          <w:sz w:val="20"/>
          <w:szCs w:val="20"/>
        </w:rPr>
        <w:t xml:space="preserve">·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MTSYN" w:hAnsi="MTSYN" w:cs="MTSYN"/>
          <w:color w:val="000000"/>
          <w:sz w:val="20"/>
          <w:szCs w:val="20"/>
        </w:rPr>
        <w:t xml:space="preserve">· </w:t>
      </w:r>
      <w:proofErr w:type="spellStart"/>
      <w:r>
        <w:rPr>
          <w:rFonts w:ascii="MTSYN" w:hAnsi="MTSYN" w:cs="MTSYN"/>
          <w:color w:val="000000"/>
          <w:sz w:val="20"/>
          <w:szCs w:val="20"/>
        </w:rPr>
        <w:t>·</w:t>
      </w:r>
      <w:proofErr w:type="spellEnd"/>
      <w:r>
        <w:rPr>
          <w:rFonts w:ascii="MTSYN" w:hAnsi="MTSYN" w:cs="MTSYN"/>
          <w:color w:val="000000"/>
          <w:sz w:val="20"/>
          <w:szCs w:val="20"/>
        </w:rPr>
        <w:t xml:space="preserve"> </w:t>
      </w:r>
      <w:proofErr w:type="spellStart"/>
      <w:r>
        <w:rPr>
          <w:rFonts w:ascii="MTSYN" w:hAnsi="MTSYN" w:cs="MTSYN"/>
          <w:color w:val="000000"/>
          <w:sz w:val="20"/>
          <w:szCs w:val="20"/>
        </w:rPr>
        <w:t>·</w:t>
      </w:r>
      <w:proofErr w:type="spellEnd"/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Italic" w:hAnsi="Giovanni-BookItalic" w:cs="Giovanni-BookItalic"/>
          <w:i/>
          <w:iCs/>
          <w:color w:val="000000"/>
          <w:sz w:val="15"/>
          <w:szCs w:val="15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experiment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sz w:val="20"/>
          <w:szCs w:val="20"/>
        </w:rPr>
        <w:t>A well-known nursery tale starts as follows: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I was going to St. Iv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I met a man with 7 wive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wife had 7 sack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sack had 7 cat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cat had 7 kitten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How many kittens did our traveler meet?</w:t>
      </w:r>
    </w:p>
    <w:p w:rsidR="00FF00AB" w:rsidRDefault="00FF00AB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Permut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ordered selection of size m is made of n distinct objects without replacement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e.g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. differently colored balls in an urn),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then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 number of possibilities is</w:t>
      </w:r>
      <w:r w:rsidRPr="00FF00AB">
        <w:t xml:space="preserve"> </w:t>
      </w:r>
      <w:r w:rsidR="00A33E2D" w:rsidRPr="00A33E2D">
        <w:rPr>
          <w:position w:val="-28"/>
        </w:rPr>
        <w:object w:dxaOrig="30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5pt;height:32.75pt" o:ole="">
            <v:imagedata r:id="rId6" o:title=""/>
          </v:shape>
          <o:OLEObject Type="Embed" ProgID="Equation.DSMT4" ShapeID="_x0000_i1025" DrawAspect="Content" ObjectID="_1391404520" r:id="rId7"/>
        </w:object>
      </w:r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 xml:space="preserve">How many different batting orders are possible for a baseball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team</w:t>
      </w:r>
      <w:proofErr w:type="gramEnd"/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onsisti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9 players?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15 players?</w:t>
      </w:r>
      <w:proofErr w:type="gramEnd"/>
    </w:p>
    <w:p w:rsidR="003141C3" w:rsidRDefault="003141C3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 4.20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If four people are in a room, what is the probability that no two of them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celebrat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ir birthday on the same day of the year?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(</w:t>
      </w:r>
      <w:proofErr w:type="gramStart"/>
      <w:r w:rsidR="002C2DF6"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FF00AB" w:rsidRDefault="00FF00AB" w:rsidP="00FF00AB">
      <w:pPr>
        <w:autoSpaceDE w:val="0"/>
        <w:autoSpaceDN w:val="0"/>
        <w:adjustRightInd w:val="0"/>
        <w:ind w:left="0"/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Combin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</w:t>
      </w:r>
      <w:r w:rsidRPr="00FF00AB">
        <w:rPr>
          <w:rFonts w:ascii="Giovanni-Book" w:hAnsi="Giovanni-Book" w:cs="Giovanni-Book"/>
          <w:b/>
          <w:color w:val="000000"/>
          <w:sz w:val="20"/>
          <w:szCs w:val="20"/>
        </w:rPr>
        <w:t>un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ordered selection of size m is made of n distinct objects without replacement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e.g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. differently colored balls in an urn)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then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 number of possibilities is “n choose m”:</w:t>
      </w:r>
      <w:r w:rsidRPr="00FF00AB">
        <w:t xml:space="preserve"> </w:t>
      </w:r>
      <w:r w:rsidRPr="00A33E2D">
        <w:rPr>
          <w:position w:val="-30"/>
        </w:rPr>
        <w:object w:dxaOrig="3980" w:dyaOrig="720">
          <v:shape id="_x0000_i1026" type="#_x0000_t75" style="width:199.25pt;height:36.35pt" o:ole="">
            <v:imagedata r:id="rId8" o:title=""/>
          </v:shape>
          <o:OLEObject Type="Embed" ProgID="Equation.DSMT4" ShapeID="_x0000_i1026" DrawAspect="Content" ObjectID="_1391404521" r:id="rId9"/>
        </w:object>
      </w:r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2F5AD0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Example </w:t>
      </w:r>
      <w:r>
        <w:rPr>
          <w:rFonts w:ascii="Glypha" w:hAnsi="Glypha" w:cs="Glypha"/>
          <w:color w:val="000000"/>
          <w:sz w:val="20"/>
          <w:szCs w:val="20"/>
        </w:rPr>
        <w:t xml:space="preserve">Consider a group of 10 people. A committee of 5 must be chosen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ne member designated as chairperson. How many possible committees are there?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2F5AD0" w:rsidRDefault="00A33E2D" w:rsidP="00621A0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Solution </w:t>
      </w:r>
      <w:r>
        <w:rPr>
          <w:rFonts w:ascii="Glypha" w:hAnsi="Glypha" w:cs="Glypha"/>
          <w:color w:val="000000"/>
          <w:sz w:val="20"/>
          <w:szCs w:val="20"/>
        </w:rPr>
        <w:t xml:space="preserve">First chose the chairperson,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th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other 4 members (unordered):</w:t>
      </w:r>
    </w:p>
    <w:p w:rsidR="00FF00AB" w:rsidRDefault="00A33E2D" w:rsidP="00621A04">
      <w:pPr>
        <w:autoSpaceDE w:val="0"/>
        <w:autoSpaceDN w:val="0"/>
        <w:adjustRightInd w:val="0"/>
        <w:ind w:left="0"/>
      </w:pP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Pr="00A33E2D">
        <w:rPr>
          <w:position w:val="-30"/>
        </w:rPr>
        <w:object w:dxaOrig="3879" w:dyaOrig="720">
          <v:shape id="_x0000_i1027" type="#_x0000_t75" style="width:194.2pt;height:36.35pt" o:ole="">
            <v:imagedata r:id="rId10" o:title=""/>
          </v:shape>
          <o:OLEObject Type="Embed" ProgID="Equation.DSMT4" ShapeID="_x0000_i1027" DrawAspect="Content" ObjectID="_1391404522" r:id="rId11"/>
        </w:object>
      </w:r>
    </w:p>
    <w:p w:rsidR="002F5AD0" w:rsidRDefault="002F5AD0" w:rsidP="00621A04">
      <w:pPr>
        <w:autoSpaceDE w:val="0"/>
        <w:autoSpaceDN w:val="0"/>
        <w:adjustRightInd w:val="0"/>
        <w:ind w:left="0"/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A delivery company has 10 trucks, of which 3 have faulty brakes. If a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specto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andomly chooses 2 of the trucks for a brake check, what i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that none of the trucks with faulty brakes are chosen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2C2DF6" w:rsidRDefault="002C2DF6" w:rsidP="002C2DF6">
      <w:pPr>
        <w:autoSpaceDE w:val="0"/>
        <w:autoSpaceDN w:val="0"/>
        <w:adjustRightInd w:val="0"/>
        <w:ind w:left="0"/>
      </w:pPr>
    </w:p>
    <w:p w:rsidR="002C2DF6" w:rsidRDefault="002C2DF6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In a state lottery, a player must choose 8 of the numbers from 1 to 40.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Lottery Commission then performs an experiment that selects 8 of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s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40 numbers. Assuming that the choice of the Lottery Commissio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qually likely to be any of the </w:t>
      </w:r>
      <w:r w:rsidRPr="00E839BE">
        <w:rPr>
          <w:position w:val="-30"/>
        </w:rPr>
        <w:object w:dxaOrig="540" w:dyaOrig="720">
          <v:shape id="_x0000_i1028" type="#_x0000_t75" style="width:26.9pt;height:36.35pt" o:ole="">
            <v:imagedata r:id="rId12" o:title=""/>
          </v:shape>
          <o:OLEObject Type="Embed" ProgID="Equation.DSMT4" ShapeID="_x0000_i1028" DrawAspect="Content" ObjectID="_1391404523" r:id="rId13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combinations, what is the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a player ha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ll 8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even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At least 6 of the selected numbers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>
        <w:rPr>
          <w:rFonts w:ascii="Glypha" w:hAnsi="Glypha" w:cs="Glypha"/>
          <w:color w:val="000000"/>
          <w:sz w:val="20"/>
          <w:szCs w:val="20"/>
        </w:rPr>
        <w:t>Consider the grid of points shown here.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18205" cy="163957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205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starting at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you can at each move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i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go one step up or one step to the right. You keep doing thi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nti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eached. How many different paths from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 xml:space="preserve">are possible?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To go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you have to go 4 step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right and 3 steps up. Indeed, any path can be specified by an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angemen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4 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lypha" w:hAnsi="Glypha" w:cs="Glypha"/>
          <w:color w:val="000000"/>
          <w:sz w:val="20"/>
          <w:szCs w:val="20"/>
        </w:rPr>
        <w:t>’s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and 3 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lypha" w:hAnsi="Glypha" w:cs="Glypha"/>
          <w:color w:val="000000"/>
          <w:sz w:val="20"/>
          <w:szCs w:val="20"/>
        </w:rPr>
        <w:t>’s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>. For instance, the arrangemen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pecifi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path: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BD176D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93770" cy="1696085"/>
            <wp:effectExtent l="19050" t="0" r="0" b="0"/>
            <wp:docPr id="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169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Suppose, in Prob. 18, that a path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andomly chosen. Wha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it goes through the point circled in the following grid?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How many paths are there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to the circled point? How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n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rom the circled point 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?)</w:t>
      </w:r>
      <w:r w:rsidR="002C2DF6">
        <w:rPr>
          <w:rFonts w:ascii="Glypha" w:hAnsi="Glypha" w:cs="Glypha"/>
          <w:color w:val="000000"/>
          <w:sz w:val="20"/>
          <w:szCs w:val="20"/>
        </w:rPr>
        <w:t xml:space="preserve"> 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 w:rsidR="002C2DF6"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2C2DF6" w:rsidRDefault="002C2DF6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P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802380" cy="1639570"/>
            <wp:effectExtent l="1905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D176D" w:rsidRPr="00BD176D" w:rsidSect="00C33E5F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0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2158EA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445F31"/>
    <w:rsid w:val="004D6E63"/>
    <w:rsid w:val="004F4A4B"/>
    <w:rsid w:val="005D3FC9"/>
    <w:rsid w:val="00621A04"/>
    <w:rsid w:val="00644F7E"/>
    <w:rsid w:val="006765F7"/>
    <w:rsid w:val="00722FF5"/>
    <w:rsid w:val="00745D5A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A33E2D"/>
    <w:rsid w:val="00A42C8D"/>
    <w:rsid w:val="00A94227"/>
    <w:rsid w:val="00A96BE0"/>
    <w:rsid w:val="00AB1099"/>
    <w:rsid w:val="00AC70A8"/>
    <w:rsid w:val="00B85970"/>
    <w:rsid w:val="00BD176D"/>
    <w:rsid w:val="00C06D51"/>
    <w:rsid w:val="00C33E5F"/>
    <w:rsid w:val="00C748BE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4164A-0456-499E-9603-37D606518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18</Words>
  <Characters>295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2</cp:revision>
  <dcterms:created xsi:type="dcterms:W3CDTF">2012-02-22T13:29:00Z</dcterms:created>
  <dcterms:modified xsi:type="dcterms:W3CDTF">2012-02-22T13:29:00Z</dcterms:modified>
</cp:coreProperties>
</file>